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516" y="10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1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C4C4BE-4644-47BA-AABF-75D6538314BD}" type="datetimeFigureOut">
              <a:rPr lang="fr-FR" smtClean="0"/>
              <a:t>10/10/202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CC7F3-F557-4FB3-B14C-BC7D7192FCC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225746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447D2A-2D4A-484F-9CB8-B889149AFF02}" type="datetime1">
              <a:rPr lang="fr-FR" smtClean="0"/>
              <a:t>10/10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02361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9F353F-DE55-43E0-B853-F5C56640D5E6}" type="datetime1">
              <a:rPr lang="fr-FR" smtClean="0"/>
              <a:t>10/10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250331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C9929-0F52-4962-8E90-D054BBAC70D3}" type="datetime1">
              <a:rPr lang="fr-FR" smtClean="0"/>
              <a:t>10/10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876199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C80F8-3E8B-4172-B008-6BF6C26F3C5C}" type="datetime1">
              <a:rPr lang="fr-FR" smtClean="0"/>
              <a:t>10/10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80735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C4921-B0D0-4C44-B7B9-53A7DDFBB77A}" type="datetime1">
              <a:rPr lang="fr-FR" smtClean="0"/>
              <a:t>10/10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582287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FDA9D-22B6-456F-8091-0A9AEB1BC66A}" type="datetime1">
              <a:rPr lang="fr-FR" smtClean="0"/>
              <a:t>10/10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703674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08D6D1-FAF0-49CD-A0DE-E208D6B3D61F}" type="datetime1">
              <a:rPr lang="fr-FR" smtClean="0"/>
              <a:t>10/10/2023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79898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587F4-ACED-4A1D-9792-070D199250A6}" type="datetime1">
              <a:rPr lang="fr-FR" smtClean="0"/>
              <a:t>10/10/202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313226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382B95-93A1-4921-B272-2CA88358902B}" type="datetime1">
              <a:rPr lang="fr-FR" smtClean="0"/>
              <a:t>10/10/2023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626009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70967B-DF8A-48D1-9D6C-9C907BC09B5A}" type="datetime1">
              <a:rPr lang="fr-FR" smtClean="0"/>
              <a:t>10/10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385812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FEEDA4-013F-4D14-BAD0-A406647E88FE}" type="datetime1">
              <a:rPr lang="fr-FR" smtClean="0"/>
              <a:t>10/10/202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77815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1D493-A20B-4B90-A962-A2756C44E030}" type="datetime1">
              <a:rPr lang="fr-FR" smtClean="0"/>
              <a:t>10/10/202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60B82-B494-4D48-8BD9-39C2110DB1D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79833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png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png"/><Relationship Id="rId4" Type="http://schemas.openxmlformats.org/officeDocument/2006/relationships/image" Target="../media/image19.wmf"/><Relationship Id="rId9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4.wmf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5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11560" y="116632"/>
            <a:ext cx="7772400" cy="1008112"/>
          </a:xfrm>
        </p:spPr>
        <p:txBody>
          <a:bodyPr>
            <a:normAutofit fontScale="90000"/>
          </a:bodyPr>
          <a:lstStyle/>
          <a:p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Chapitre 2</a:t>
            </a:r>
            <a:br>
              <a:rPr lang="fr-FR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Lois de Kirchhoff en courant continu</a:t>
            </a:r>
            <a:endParaRPr lang="fr-FR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323528" y="1340768"/>
            <a:ext cx="8640960" cy="1656184"/>
          </a:xfrm>
        </p:spPr>
        <p:txBody>
          <a:bodyPr>
            <a:normAutofit/>
          </a:bodyPr>
          <a:lstStyle/>
          <a:p>
            <a:pPr algn="l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1. Introduction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ans ce chapitre nous nous intéressons à étudier les lois de Kirchhoff en courant et en tension, en présentant ainsi des exemples des circuits électriques avec applications. Les lois de Kirchhoff sont: 1. Loi des nœuds pour les courants et loi des mailles pour les tensions.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es méthodes de Kirchhoff sert à calculer l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tensités des courants électriques qui circulent dans chaqu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ranche, e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différence de potentiel entre deux nœuds quelconques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fr-FR" sz="1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ous-titre 2"/>
          <p:cNvSpPr txBox="1">
            <a:spLocks/>
          </p:cNvSpPr>
          <p:nvPr/>
        </p:nvSpPr>
        <p:spPr>
          <a:xfrm>
            <a:off x="320343" y="3068960"/>
            <a:ext cx="8640960" cy="10717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2 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SSOCIATIONS DE DIPÔLES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ux dipôles sont en série s’ils sont parcourus par le même courant électrique (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ême intensité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. Ils sont en parallèle s’ils ont une même différence de potentiel à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urs bornes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C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éfinition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mples s’étendent à n dipôles ou éléments.</a:t>
            </a:r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331565" y="4221088"/>
            <a:ext cx="8640960" cy="10717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2.1 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ssociation de résistances en série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sidérons les deux dipôles de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1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a), constitués par la mise e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éri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deux résistances. Calculons maintenant la résistance équivalente </a:t>
            </a:r>
            <a:r>
              <a:rPr lang="fr-FR" sz="1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q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ur que le dipôl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ésultant soit équivalent aux deux précédents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fr-FR" sz="1600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1</a:t>
            </a:fld>
            <a:endParaRPr lang="fr-FR"/>
          </a:p>
        </p:txBody>
      </p:sp>
      <p:pic>
        <p:nvPicPr>
          <p:cNvPr id="1060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5085184"/>
            <a:ext cx="3312368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Sous-titre 2"/>
          <p:cNvSpPr txBox="1">
            <a:spLocks/>
          </p:cNvSpPr>
          <p:nvPr/>
        </p:nvSpPr>
        <p:spPr>
          <a:xfrm>
            <a:off x="320343" y="6165304"/>
            <a:ext cx="8640960" cy="2655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2.1. Association en série des deux résistances</a:t>
            </a:r>
            <a:r>
              <a:rPr lang="fr-FR" sz="1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6817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316335" y="188640"/>
            <a:ext cx="8640960" cy="2520280"/>
          </a:xfrm>
        </p:spPr>
        <p:txBody>
          <a:bodyPr>
            <a:normAutofit fontScale="25000" lnSpcReduction="20000"/>
          </a:bodyPr>
          <a:lstStyle/>
          <a:p>
            <a:pPr algn="just"/>
            <a:r>
              <a:rPr lang="fr-FR" sz="6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ur le dipôle de la </a:t>
            </a:r>
            <a:r>
              <a:rPr lang="fr-FR" sz="6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</a:t>
            </a:r>
            <a:r>
              <a:rPr lang="fr-FR" sz="6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1 </a:t>
            </a:r>
            <a:r>
              <a:rPr lang="fr-FR" sz="6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a), la somme des tensions le long de la branche est </a:t>
            </a:r>
            <a:r>
              <a:rPr lang="fr-FR" sz="6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fr-FR" sz="6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6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6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’où U</a:t>
            </a:r>
            <a:r>
              <a:rPr lang="fr-FR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6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t U</a:t>
            </a:r>
            <a:r>
              <a:rPr lang="fr-FR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6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ont </a:t>
            </a:r>
            <a:r>
              <a:rPr lang="fr-FR" sz="6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tensions aux bornes respectivement des résistances </a:t>
            </a:r>
            <a:r>
              <a:rPr lang="fr-FR" sz="6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6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t R</a:t>
            </a:r>
            <a:r>
              <a:rPr lang="fr-FR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6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Or, puisque </a:t>
            </a:r>
            <a:r>
              <a:rPr lang="fr-FR" sz="6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courant I est commun aux deux résistances, nous avons </a:t>
            </a:r>
            <a:r>
              <a:rPr lang="fr-FR" sz="6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fr-FR" sz="6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’où:                   et                  </a:t>
            </a:r>
          </a:p>
          <a:p>
            <a:pPr algn="just"/>
            <a:r>
              <a:rPr lang="fr-FR" sz="6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</a:t>
            </a:r>
          </a:p>
          <a:p>
            <a:pPr algn="just"/>
            <a:endParaRPr lang="fr-FR" sz="6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6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6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la loi d’Ohm donne:</a:t>
            </a: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ous-titre 2"/>
          <p:cNvSpPr txBox="1">
            <a:spLocks/>
          </p:cNvSpPr>
          <p:nvPr/>
        </p:nvSpPr>
        <p:spPr>
          <a:xfrm>
            <a:off x="302221" y="2798837"/>
            <a:ext cx="8640960" cy="99020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ur le dipôle de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2.1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b). La résistance </a:t>
            </a:r>
            <a:r>
              <a:rPr lang="fr-FR" sz="1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équivalent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ux résistances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érie vaut donc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et en générale 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302221" y="3789040"/>
            <a:ext cx="8640960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énéralisation :</a:t>
            </a:r>
            <a:r>
              <a:rPr lang="fr-FR" sz="1600" b="1" i="1" dirty="0">
                <a:solidFill>
                  <a:schemeClr val="tx1"/>
                </a:solidFill>
              </a:rPr>
              <a:t>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résistance équivalente à n résistances branchées e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érie es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égale à la somme des n résistances.</a:t>
            </a: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856723"/>
              </p:ext>
            </p:extLst>
          </p:nvPr>
        </p:nvGraphicFramePr>
        <p:xfrm>
          <a:off x="359041" y="548679"/>
          <a:ext cx="1188623" cy="36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041" y="548679"/>
                        <a:ext cx="1188623" cy="360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Espace réservé du numéro de diapositiv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2</a:t>
            </a:fld>
            <a:endParaRPr lang="fr-FR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00892"/>
              </p:ext>
            </p:extLst>
          </p:nvPr>
        </p:nvGraphicFramePr>
        <p:xfrm>
          <a:off x="971600" y="1340768"/>
          <a:ext cx="864096" cy="294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7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1340768"/>
                        <a:ext cx="864096" cy="294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627802"/>
              </p:ext>
            </p:extLst>
          </p:nvPr>
        </p:nvGraphicFramePr>
        <p:xfrm>
          <a:off x="2051720" y="1340768"/>
          <a:ext cx="864096" cy="27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8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720" y="1340768"/>
                        <a:ext cx="864096" cy="270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072579"/>
              </p:ext>
            </p:extLst>
          </p:nvPr>
        </p:nvGraphicFramePr>
        <p:xfrm>
          <a:off x="755576" y="1628800"/>
          <a:ext cx="158417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" name="Equation" r:id="rId9" imgW="1130040" imgH="482400" progId="Equation.DSMT4">
                  <p:embed/>
                </p:oleObj>
              </mc:Choice>
              <mc:Fallback>
                <p:oleObj name="Equation" r:id="rId9" imgW="1130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576" y="1628800"/>
                        <a:ext cx="1584176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565473"/>
              </p:ext>
            </p:extLst>
          </p:nvPr>
        </p:nvGraphicFramePr>
        <p:xfrm>
          <a:off x="2339752" y="2348880"/>
          <a:ext cx="843841" cy="334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" name="Equation" r:id="rId11" imgW="609480" imgH="241200" progId="Equation.DSMT4">
                  <p:embed/>
                </p:oleObj>
              </mc:Choice>
              <mc:Fallback>
                <p:oleObj name="Equation" r:id="rId11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9752" y="2348880"/>
                        <a:ext cx="843841" cy="334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844271"/>
              </p:ext>
            </p:extLst>
          </p:nvPr>
        </p:nvGraphicFramePr>
        <p:xfrm>
          <a:off x="409574" y="3403600"/>
          <a:ext cx="1138090" cy="313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" name="Equation" r:id="rId13" imgW="812520" imgH="241200" progId="Equation.DSMT4">
                  <p:embed/>
                </p:oleObj>
              </mc:Choice>
              <mc:Fallback>
                <p:oleObj name="Equation" r:id="rId13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9574" y="3403600"/>
                        <a:ext cx="1138090" cy="313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011010"/>
              </p:ext>
            </p:extLst>
          </p:nvPr>
        </p:nvGraphicFramePr>
        <p:xfrm>
          <a:off x="2915816" y="3356992"/>
          <a:ext cx="2510253" cy="338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" name="Equation" r:id="rId15" imgW="1790640" imgH="241200" progId="Equation.DSMT4">
                  <p:embed/>
                </p:oleObj>
              </mc:Choice>
              <mc:Fallback>
                <p:oleObj name="Equation" r:id="rId15" imgW="1790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15816" y="3356992"/>
                        <a:ext cx="2510253" cy="338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ous-titre 2"/>
          <p:cNvSpPr txBox="1">
            <a:spLocks/>
          </p:cNvSpPr>
          <p:nvPr/>
        </p:nvSpPr>
        <p:spPr>
          <a:xfrm>
            <a:off x="349871" y="4437112"/>
            <a:ext cx="8640960" cy="10717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2.2 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ssociation de résistances en </a:t>
            </a: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allèle:</a:t>
            </a:r>
            <a:endParaRPr lang="fr-FR" sz="1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sidérons les deux dipôles de la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ﬁgure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2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a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suivante,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stitués par la mise e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allèl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deux résistances. Calculons maintenant la résistance équivalente </a:t>
            </a:r>
            <a:r>
              <a:rPr lang="fr-FR" sz="1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q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ur que le dipôl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ésultant soit équivalent aux deux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ésistances précédentes.</a:t>
            </a:r>
            <a:endParaRPr lang="fr-FR" sz="1600" dirty="0"/>
          </a:p>
        </p:txBody>
      </p:sp>
      <p:pic>
        <p:nvPicPr>
          <p:cNvPr id="2209" name="Picture 161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5508848"/>
            <a:ext cx="3446336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Sous-titre 2"/>
          <p:cNvSpPr txBox="1">
            <a:spLocks/>
          </p:cNvSpPr>
          <p:nvPr/>
        </p:nvSpPr>
        <p:spPr>
          <a:xfrm>
            <a:off x="3275856" y="5683696"/>
            <a:ext cx="4752528" cy="2655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2.2. Association en parallèle des deux résistances</a:t>
            </a:r>
            <a:r>
              <a:rPr lang="fr-FR" sz="1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871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ous-titre 2"/>
          <p:cNvSpPr txBox="1">
            <a:spLocks/>
          </p:cNvSpPr>
          <p:nvPr/>
        </p:nvSpPr>
        <p:spPr>
          <a:xfrm>
            <a:off x="107504" y="260648"/>
            <a:ext cx="8640960" cy="22322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courant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 se partage en deux courants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vec :</a:t>
            </a: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le courant </a:t>
            </a: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ous-titre 2"/>
          <p:cNvSpPr txBox="1">
            <a:spLocks/>
          </p:cNvSpPr>
          <p:nvPr/>
        </p:nvSpPr>
        <p:spPr>
          <a:xfrm>
            <a:off x="251520" y="2492896"/>
            <a:ext cx="8640960" cy="22322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ur le dipôle équivalent, nous avons : U =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résistance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équivalent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ux résistances R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t R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allèle est donc telle qu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3</a:t>
            </a:fld>
            <a:endParaRPr lang="fr-FR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52236"/>
              </p:ext>
            </p:extLst>
          </p:nvPr>
        </p:nvGraphicFramePr>
        <p:xfrm>
          <a:off x="1253456" y="2019300"/>
          <a:ext cx="12303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3456" y="2019300"/>
                        <a:ext cx="1230312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ous-titre 2"/>
          <p:cNvSpPr txBox="1">
            <a:spLocks/>
          </p:cNvSpPr>
          <p:nvPr/>
        </p:nvSpPr>
        <p:spPr>
          <a:xfrm>
            <a:off x="22870" y="4581128"/>
            <a:ext cx="9013626" cy="10801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marque :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fr-FR" sz="1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s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ppelée conductance équivalente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nt respectivement l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ductances </a:t>
            </a:r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éléments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loi d’associatio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s résistanc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u des conductances en parallèle s’écri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et en générale 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747576"/>
              </p:ext>
            </p:extLst>
          </p:nvPr>
        </p:nvGraphicFramePr>
        <p:xfrm>
          <a:off x="253666" y="620688"/>
          <a:ext cx="977628" cy="129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Equation" r:id="rId5" imgW="583920" imgH="1143000" progId="Equation.DSMT4">
                  <p:embed/>
                </p:oleObj>
              </mc:Choice>
              <mc:Fallback>
                <p:oleObj name="Equation" r:id="rId5" imgW="5839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666" y="620688"/>
                        <a:ext cx="977628" cy="1291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899173"/>
              </p:ext>
            </p:extLst>
          </p:nvPr>
        </p:nvGraphicFramePr>
        <p:xfrm>
          <a:off x="323528" y="3068960"/>
          <a:ext cx="1584176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Equation" r:id="rId7" imgW="1054080" imgH="1371600" progId="Equation.DSMT4">
                  <p:embed/>
                </p:oleObj>
              </mc:Choice>
              <mc:Fallback>
                <p:oleObj name="Equation" r:id="rId7" imgW="10540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528" y="3068960"/>
                        <a:ext cx="1584176" cy="158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35936"/>
              </p:ext>
            </p:extLst>
          </p:nvPr>
        </p:nvGraphicFramePr>
        <p:xfrm>
          <a:off x="107504" y="5229200"/>
          <a:ext cx="1300262" cy="30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Equation" r:id="rId9" imgW="1015920" imgH="241200" progId="Equation.DSMT4">
                  <p:embed/>
                </p:oleObj>
              </mc:Choice>
              <mc:Fallback>
                <p:oleObj name="Equation" r:id="rId9" imgW="1015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504" y="5229200"/>
                        <a:ext cx="1300262" cy="308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595357"/>
              </p:ext>
            </p:extLst>
          </p:nvPr>
        </p:nvGraphicFramePr>
        <p:xfrm>
          <a:off x="2699792" y="5181647"/>
          <a:ext cx="2808312" cy="33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Equation" r:id="rId11" imgW="2019240" imgH="241200" progId="Equation.DSMT4">
                  <p:embed/>
                </p:oleObj>
              </mc:Choice>
              <mc:Fallback>
                <p:oleObj name="Equation" r:id="rId11" imgW="2019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9792" y="5181647"/>
                        <a:ext cx="2808312" cy="335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ous-titre 2"/>
          <p:cNvSpPr txBox="1">
            <a:spLocks/>
          </p:cNvSpPr>
          <p:nvPr/>
        </p:nvSpPr>
        <p:spPr>
          <a:xfrm>
            <a:off x="142181" y="5655121"/>
            <a:ext cx="9013626" cy="6541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énéralisation :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résistance équivalente à n résistances en parallèle es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e résistanc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 qui a une conductance G égale à la somme des conductances.</a:t>
            </a:r>
          </a:p>
        </p:txBody>
      </p:sp>
    </p:spTree>
    <p:extLst>
      <p:ext uri="{BB962C8B-B14F-4D97-AF65-F5344CB8AC3E}">
        <p14:creationId xmlns:p14="http://schemas.microsoft.com/office/powerpoint/2010/main" val="1002628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ous-titre 2"/>
          <p:cNvSpPr txBox="1">
            <a:spLocks/>
          </p:cNvSpPr>
          <p:nvPr/>
        </p:nvSpPr>
        <p:spPr>
          <a:xfrm>
            <a:off x="107504" y="44624"/>
            <a:ext cx="8640960" cy="20882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3. Loi de Kirchhoff des nœuds :</a:t>
            </a: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intensité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u courant électrique étant la mesure du débit de charges, sur u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mps donné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le nombre de charges arrivant à un nœud est égal au nombre de charges qui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quitte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En d’autres termes, il n’y a ni accumulation de charges au nœud, ni « fuit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» d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rges. La loi des nœud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eflèt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onc la conservation du nombre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rges. C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i se traduit par l’énoncé de la première loi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rchhof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fr-FR" sz="1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a somme algébrique des intensités des courants arrivant à un nœud est nulle. </a:t>
            </a:r>
            <a:r>
              <a:rPr lang="fr-FR" sz="1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eci est </a:t>
            </a:r>
            <a:r>
              <a:rPr lang="fr-FR" sz="1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rai si nous prenons la convention selon laquelle tout courant entrant au nœud </a:t>
            </a:r>
            <a:r>
              <a:rPr lang="fr-FR" sz="1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st positif </a:t>
            </a:r>
            <a:r>
              <a:rPr lang="fr-FR" sz="1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t tout courant sortant est négatif ou bien la convention </a:t>
            </a:r>
            <a:r>
              <a:rPr lang="fr-FR" sz="1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verse</a:t>
            </a:r>
            <a:r>
              <a:rPr lang="fr-FR" sz="1600" dirty="0" smtClean="0">
                <a:solidFill>
                  <a:srgbClr val="0070C0"/>
                </a:solidFill>
              </a:rPr>
              <a:t>.</a:t>
            </a:r>
            <a:endParaRPr lang="fr-FR" sz="16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fr-FR" sz="16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4</a:t>
            </a:fld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356001"/>
              </p:ext>
            </p:extLst>
          </p:nvPr>
        </p:nvGraphicFramePr>
        <p:xfrm>
          <a:off x="2655888" y="3840163"/>
          <a:ext cx="28241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3" imgW="2031840" imgH="253800" progId="Equation.DSMT4">
                  <p:embed/>
                </p:oleObj>
              </mc:Choice>
              <mc:Fallback>
                <p:oleObj name="Equation" r:id="rId3" imgW="2031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5888" y="3840163"/>
                        <a:ext cx="28241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ous-titre 2"/>
          <p:cNvSpPr txBox="1">
            <a:spLocks/>
          </p:cNvSpPr>
          <p:nvPr/>
        </p:nvSpPr>
        <p:spPr>
          <a:xfrm>
            <a:off x="297879" y="4301480"/>
            <a:ext cx="8640960" cy="21518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us pouvons formuler la loi des nœuds autrement : La somme des intensité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s courant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i arrivent à un nœud est égale à la somme des intensités des courant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i l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ittent.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ans le cas général, en utilisant la notation mathématique classique concernant «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somm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», si nous supposons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ranches accordées à un nœud, dont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10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rresponden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à des courants entrants et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fr-FR" sz="1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ranch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rrespondent à d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urants sortant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loi des nœuds s’écrit dans ce ca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Il s’agit d’une somme algébrique.</a:t>
            </a:r>
          </a:p>
          <a:p>
            <a:pPr algn="l"/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84" name="Picture 8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276872"/>
            <a:ext cx="2553011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Sous-titre 2"/>
          <p:cNvSpPr txBox="1">
            <a:spLocks/>
          </p:cNvSpPr>
          <p:nvPr/>
        </p:nvSpPr>
        <p:spPr>
          <a:xfrm>
            <a:off x="1691680" y="3356992"/>
            <a:ext cx="4752528" cy="26558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2.3. Loi des nœuds appliquée à un exemple de circuit électrique</a:t>
            </a:r>
            <a:r>
              <a:rPr lang="fr-FR" sz="1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2256"/>
              </p:ext>
            </p:extLst>
          </p:nvPr>
        </p:nvGraphicFramePr>
        <p:xfrm>
          <a:off x="2915816" y="4869160"/>
          <a:ext cx="2160239" cy="29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6" imgW="1193760" imgH="228600" progId="Equation.DSMT4">
                  <p:embed/>
                </p:oleObj>
              </mc:Choice>
              <mc:Fallback>
                <p:oleObj name="Equation" r:id="rId6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5816" y="4869160"/>
                        <a:ext cx="2160239" cy="298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571081"/>
              </p:ext>
            </p:extLst>
          </p:nvPr>
        </p:nvGraphicFramePr>
        <p:xfrm>
          <a:off x="395536" y="5877272"/>
          <a:ext cx="936104" cy="50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8" imgW="583920" imgH="431640" progId="Equation.DSMT4">
                  <p:embed/>
                </p:oleObj>
              </mc:Choice>
              <mc:Fallback>
                <p:oleObj name="Equation" r:id="rId8" imgW="583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5536" y="5877272"/>
                        <a:ext cx="936104" cy="503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4682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ous-titre 2"/>
          <p:cNvSpPr txBox="1">
            <a:spLocks/>
          </p:cNvSpPr>
          <p:nvPr/>
        </p:nvSpPr>
        <p:spPr>
          <a:xfrm>
            <a:off x="251519" y="188640"/>
            <a:ext cx="8687319" cy="12961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us pouvons aussi écrire la loi des nœud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’indice « e » est pour le courant entrant et l’indice « s » est pour le courant sortant.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/>
              <a:t>5</a:t>
            </a:fld>
            <a:endParaRPr lang="fr-FR"/>
          </a:p>
        </p:txBody>
      </p:sp>
      <p:sp>
        <p:nvSpPr>
          <p:cNvPr id="12" name="Sous-titre 2"/>
          <p:cNvSpPr txBox="1">
            <a:spLocks/>
          </p:cNvSpPr>
          <p:nvPr/>
        </p:nvSpPr>
        <p:spPr>
          <a:xfrm>
            <a:off x="82030" y="1412776"/>
            <a:ext cx="8640960" cy="19442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</a:rPr>
              <a:t>2.3. </a:t>
            </a:r>
            <a:r>
              <a:rPr lang="fr-FR" sz="1600" b="1" dirty="0">
                <a:solidFill>
                  <a:schemeClr val="tx1"/>
                </a:solidFill>
              </a:rPr>
              <a:t>Loi de </a:t>
            </a:r>
            <a:r>
              <a:rPr lang="fr-FR" sz="1600" b="1" dirty="0" err="1">
                <a:solidFill>
                  <a:schemeClr val="tx1"/>
                </a:solidFill>
              </a:rPr>
              <a:t>Kirchhof</a:t>
            </a:r>
            <a:r>
              <a:rPr lang="fr-FR" sz="1600" b="1" dirty="0">
                <a:solidFill>
                  <a:schemeClr val="tx1"/>
                </a:solidFill>
              </a:rPr>
              <a:t> des mailles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</a:rPr>
              <a:t>La deuxième loi de </a:t>
            </a:r>
            <a:r>
              <a:rPr lang="fr-FR" sz="1600" dirty="0" err="1">
                <a:solidFill>
                  <a:schemeClr val="tx1"/>
                </a:solidFill>
              </a:rPr>
              <a:t>Kirchhof</a:t>
            </a:r>
            <a:r>
              <a:rPr lang="fr-FR" sz="1600" dirty="0">
                <a:solidFill>
                  <a:schemeClr val="tx1"/>
                </a:solidFill>
              </a:rPr>
              <a:t> stipule : La somme algébrique des différences de </a:t>
            </a:r>
            <a:r>
              <a:rPr lang="fr-FR" sz="1600" dirty="0" smtClean="0">
                <a:solidFill>
                  <a:schemeClr val="tx1"/>
                </a:solidFill>
              </a:rPr>
              <a:t>potentiel </a:t>
            </a:r>
            <a:r>
              <a:rPr lang="fr-FR" sz="1600" dirty="0">
                <a:solidFill>
                  <a:schemeClr val="tx1"/>
                </a:solidFill>
              </a:rPr>
              <a:t>(ou tension) le long d’une maille comptabilisées dans un sens donné est </a:t>
            </a:r>
            <a:r>
              <a:rPr lang="fr-FR" sz="1600" dirty="0" smtClean="0">
                <a:solidFill>
                  <a:schemeClr val="tx1"/>
                </a:solidFill>
              </a:rPr>
              <a:t>nulle. Parmi </a:t>
            </a:r>
            <a:r>
              <a:rPr lang="fr-FR" sz="1600" dirty="0">
                <a:solidFill>
                  <a:schemeClr val="tx1"/>
                </a:solidFill>
              </a:rPr>
              <a:t>ces tensions, certaines sont produites par des sources, d’autres sont </a:t>
            </a:r>
            <a:r>
              <a:rPr lang="fr-FR" sz="1600" dirty="0" smtClean="0">
                <a:solidFill>
                  <a:schemeClr val="tx1"/>
                </a:solidFill>
              </a:rPr>
              <a:t>produites par </a:t>
            </a:r>
            <a:r>
              <a:rPr lang="fr-FR" sz="1600" dirty="0">
                <a:solidFill>
                  <a:schemeClr val="tx1"/>
                </a:solidFill>
              </a:rPr>
              <a:t>le passage d’un courant dans des dipôles passifs. Dans ce dernier cas, nous </a:t>
            </a:r>
            <a:r>
              <a:rPr lang="fr-FR" sz="1600" dirty="0" smtClean="0">
                <a:solidFill>
                  <a:schemeClr val="tx1"/>
                </a:solidFill>
              </a:rPr>
              <a:t>parlons </a:t>
            </a:r>
            <a:r>
              <a:rPr lang="fr-FR" sz="1600" dirty="0">
                <a:solidFill>
                  <a:schemeClr val="tx1"/>
                </a:solidFill>
              </a:rPr>
              <a:t>de chutes de tensions</a:t>
            </a:r>
            <a:r>
              <a:rPr lang="fr-FR" sz="1600" dirty="0" smtClean="0">
                <a:solidFill>
                  <a:schemeClr val="tx1"/>
                </a:solidFill>
              </a:rPr>
              <a:t>.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 nous prenons le cas de la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ﬁgure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.4, nous pouvons utiliser par exemple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aille ABCDEA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Dans ce cas, nous écrivons :</a:t>
            </a:r>
          </a:p>
          <a:p>
            <a:pPr algn="just"/>
            <a:endParaRPr lang="fr-FR" sz="1600" dirty="0">
              <a:solidFill>
                <a:schemeClr val="tx1"/>
              </a:solidFill>
            </a:endParaRP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Sous-titre 2"/>
          <p:cNvSpPr txBox="1">
            <a:spLocks/>
          </p:cNvSpPr>
          <p:nvPr/>
        </p:nvSpPr>
        <p:spPr>
          <a:xfrm>
            <a:off x="3563888" y="4709542"/>
            <a:ext cx="4968552" cy="2520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.2.4. Loi des mailles appliquée à un exemple de circuit électrique.</a:t>
            </a:r>
            <a:endParaRPr lang="fr-FR" sz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ous-titre 2"/>
          <p:cNvSpPr txBox="1">
            <a:spLocks/>
          </p:cNvSpPr>
          <p:nvPr/>
        </p:nvSpPr>
        <p:spPr>
          <a:xfrm>
            <a:off x="179512" y="5085184"/>
            <a:ext cx="8759326" cy="12961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ans le cas général, si nous supposons une maille qui est un contour fermé,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stitué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ranches,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si nous notons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∆</a:t>
            </a:r>
            <a:r>
              <a:rPr lang="fr-FR" sz="1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fr-FR" sz="10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différence de potentiel aux bornes de la branch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uméro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i des maill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’écrit comme suit :</a:t>
            </a:r>
          </a:p>
          <a:p>
            <a:pPr algn="just"/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   ∆</a:t>
            </a:r>
            <a:r>
              <a:rPr lang="fr-FR" sz="1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fr-FR" sz="10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 une </a:t>
            </a:r>
            <a:r>
              <a:rPr lang="fr-FR" sz="16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randeur algébrique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90494"/>
              </p:ext>
            </p:extLst>
          </p:nvPr>
        </p:nvGraphicFramePr>
        <p:xfrm>
          <a:off x="251520" y="549274"/>
          <a:ext cx="1315590" cy="57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3" imgW="799920" imgH="431640" progId="Equation.DSMT4">
                  <p:embed/>
                </p:oleObj>
              </mc:Choice>
              <mc:Fallback>
                <p:oleObj name="Equation" r:id="rId3" imgW="79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549274"/>
                        <a:ext cx="1315590" cy="57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3212976"/>
            <a:ext cx="3024336" cy="1496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209237"/>
              </p:ext>
            </p:extLst>
          </p:nvPr>
        </p:nvGraphicFramePr>
        <p:xfrm>
          <a:off x="251520" y="5805264"/>
          <a:ext cx="1008112" cy="56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520" y="5805264"/>
                        <a:ext cx="1008112" cy="567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587814"/>
              </p:ext>
            </p:extLst>
          </p:nvPr>
        </p:nvGraphicFramePr>
        <p:xfrm>
          <a:off x="82030" y="3501008"/>
          <a:ext cx="3776334" cy="35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8" imgW="2412720" imgH="228600" progId="Equation.DSMT4">
                  <p:embed/>
                </p:oleObj>
              </mc:Choice>
              <mc:Fallback>
                <p:oleObj name="Equation" r:id="rId8" imgW="241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030" y="3501008"/>
                        <a:ext cx="3776334" cy="357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2871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Sous-titre 2"/>
          <p:cNvSpPr txBox="1">
            <a:spLocks/>
          </p:cNvSpPr>
          <p:nvPr/>
        </p:nvSpPr>
        <p:spPr>
          <a:xfrm>
            <a:off x="179512" y="188640"/>
            <a:ext cx="8640960" cy="24482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.4. Association de deux générateurs de tension en série :</a:t>
            </a:r>
            <a:endParaRPr lang="fr-FR" sz="1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sidérons les deux dipôles de la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ﬁgure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5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a),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i présentent deux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énérateurs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nsion montés en série.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lculons maintenant le dipôle équivalent de la 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ﬁgure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.5(b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: (</a:t>
            </a:r>
            <a:r>
              <a:rPr lang="fr-FR" sz="1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1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appliquant la deuxième loi de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rchhof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fférence de potentiell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nsion)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tr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s deux points A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B est égale à la somme algébrique des tensions produit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cune des sources. La résistance équivalente est égale à la somme d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ésistances intern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s générateurs de tension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et  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just"/>
            <a:endParaRPr lang="fr-FR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Sous-titre 2"/>
          <p:cNvSpPr txBox="1">
            <a:spLocks/>
          </p:cNvSpPr>
          <p:nvPr/>
        </p:nvSpPr>
        <p:spPr>
          <a:xfrm>
            <a:off x="3635896" y="2708920"/>
            <a:ext cx="4968552" cy="2520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igure.2.5. Association de deux générateurs de tension en série.</a:t>
            </a:r>
            <a:endParaRPr lang="fr-FR" sz="1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ous-titre 2"/>
          <p:cNvSpPr txBox="1">
            <a:spLocks/>
          </p:cNvSpPr>
          <p:nvPr/>
        </p:nvSpPr>
        <p:spPr>
          <a:xfrm>
            <a:off x="251520" y="2996952"/>
            <a:ext cx="8759326" cy="1066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i="1" dirty="0" smtClean="0">
                <a:solidFill>
                  <a:schemeClr val="tx1"/>
                </a:solidFill>
              </a:rPr>
              <a:t>Remarque </a:t>
            </a:r>
            <a:r>
              <a:rPr lang="fr-FR" sz="1600" b="1" i="1" dirty="0">
                <a:solidFill>
                  <a:schemeClr val="tx1"/>
                </a:solidFill>
              </a:rPr>
              <a:t>: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mise en séri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n générateurs de tension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ésistanc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terne </a:t>
            </a:r>
            <a:r>
              <a:rPr lang="fr-FR" sz="1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k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force électromotrice </a:t>
            </a:r>
            <a:r>
              <a:rPr lang="fr-FR" sz="1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k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équivalente à u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énérateur d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nsio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équivalent (totale)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ont la résistance équivalente est la somme des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ésistances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force électromotrice équivalente est la somme algébrique d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nsions généré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 chaque source.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949999"/>
              </p:ext>
            </p:extLst>
          </p:nvPr>
        </p:nvGraphicFramePr>
        <p:xfrm>
          <a:off x="179512" y="1875681"/>
          <a:ext cx="113188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3" imgW="723600" imgH="431640" progId="Equation.DSMT4">
                  <p:embed/>
                </p:oleObj>
              </mc:Choice>
              <mc:Fallback>
                <p:oleObj name="Equation" r:id="rId3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1875681"/>
                        <a:ext cx="1131888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3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772816"/>
            <a:ext cx="4448721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899386"/>
              </p:ext>
            </p:extLst>
          </p:nvPr>
        </p:nvGraphicFramePr>
        <p:xfrm>
          <a:off x="1691680" y="1910941"/>
          <a:ext cx="1086570" cy="659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6" imgW="711000" imgH="431640" progId="Equation.DSMT4">
                  <p:embed/>
                </p:oleObj>
              </mc:Choice>
              <mc:Fallback>
                <p:oleObj name="Equation" r:id="rId6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1680" y="1910941"/>
                        <a:ext cx="1086570" cy="659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ous-titre 2"/>
          <p:cNvSpPr txBox="1">
            <a:spLocks/>
          </p:cNvSpPr>
          <p:nvPr/>
        </p:nvSpPr>
        <p:spPr>
          <a:xfrm>
            <a:off x="179512" y="4077072"/>
            <a:ext cx="8640960" cy="244827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.5. Association de deux générateurs de tension en parallèle :</a:t>
            </a:r>
            <a:endParaRPr lang="fr-FR" sz="1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sidérons l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ux générateurs de courant de la figure 2.6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a)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ontés en parallèl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R</a:t>
            </a:r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et(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R</a:t>
            </a:r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lculons maintenant l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pôle équivalent 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2.6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b). En appliquant la première loi de </a:t>
            </a:r>
            <a:r>
              <a:rPr lang="fr-FR" sz="1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rchhof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couran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court-circuit est égal à la somme algébrique des courants produits par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cune d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urces. La conductance équivalente est égale à la somme d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ductances intern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s différents générateurs de courant.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just"/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et   </a:t>
            </a:r>
          </a:p>
          <a:p>
            <a:pPr algn="just"/>
            <a:endParaRPr lang="fr-FR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9055"/>
              </p:ext>
            </p:extLst>
          </p:nvPr>
        </p:nvGraphicFramePr>
        <p:xfrm>
          <a:off x="251520" y="5774324"/>
          <a:ext cx="910506" cy="60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8" imgW="647640" imgH="431640" progId="Equation.DSMT4">
                  <p:embed/>
                </p:oleObj>
              </mc:Choice>
              <mc:Fallback>
                <p:oleObj name="Equation" r:id="rId8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1520" y="5774324"/>
                        <a:ext cx="910506" cy="607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548483"/>
              </p:ext>
            </p:extLst>
          </p:nvPr>
        </p:nvGraphicFramePr>
        <p:xfrm>
          <a:off x="1547664" y="5805264"/>
          <a:ext cx="1060649" cy="632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10" imgW="723600" imgH="431640" progId="Equation.DSMT4">
                  <p:embed/>
                </p:oleObj>
              </mc:Choice>
              <mc:Fallback>
                <p:oleObj name="Equation" r:id="rId10" imgW="723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47664" y="5805264"/>
                        <a:ext cx="1060649" cy="632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ous-titre 2"/>
          <p:cNvSpPr txBox="1">
            <a:spLocks/>
          </p:cNvSpPr>
          <p:nvPr/>
        </p:nvSpPr>
        <p:spPr>
          <a:xfrm>
            <a:off x="5652120" y="5706838"/>
            <a:ext cx="3589483" cy="4644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igure.2.6. Association de deux sources </a:t>
            </a:r>
          </a:p>
          <a:p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e courant en parallèle.</a:t>
            </a:r>
            <a:endParaRPr lang="fr-FR" sz="1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5517232"/>
            <a:ext cx="3672408" cy="1314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3603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Sous-titre 2"/>
          <p:cNvSpPr txBox="1">
            <a:spLocks/>
          </p:cNvSpPr>
          <p:nvPr/>
        </p:nvSpPr>
        <p:spPr>
          <a:xfrm>
            <a:off x="144488" y="188640"/>
            <a:ext cx="8759326" cy="10801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énéralisation :</a:t>
            </a:r>
            <a:r>
              <a:rPr lang="fr-FR" sz="16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 mis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parallèle de n générateurs de courant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ésistances internes </a:t>
            </a:r>
            <a:r>
              <a:rPr lang="fr-FR" sz="1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2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courants </a:t>
            </a:r>
            <a:r>
              <a:rPr lang="fr-FR" sz="1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12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s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équivalente à un générateur d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urant unique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dont la conductance équivalente est la somme des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ductances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courant équivalent est égal à la somme algébrique des courant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oduits par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que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urce.</a:t>
            </a:r>
            <a:endParaRPr lang="fr-FR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Sous-titre 2"/>
          <p:cNvSpPr txBox="1">
            <a:spLocks/>
          </p:cNvSpPr>
          <p:nvPr/>
        </p:nvSpPr>
        <p:spPr>
          <a:xfrm>
            <a:off x="81161" y="1268760"/>
            <a:ext cx="9027343" cy="19442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6 </a:t>
            </a:r>
            <a:r>
              <a:rPr lang="fr-FR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ssociation de deux générateurs de tension en </a:t>
            </a:r>
            <a:r>
              <a:rPr lang="fr-FR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allèle :</a:t>
            </a:r>
            <a:endParaRPr lang="fr-FR" sz="1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pposon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e l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ux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énérateur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 tensions de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2.7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a)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nt branchés e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arallèle.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urant total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ébité par les deux sources dan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a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rg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étant nul,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t 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sz="12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ont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orcément égaux en amplitude mais de signes opposés.</a:t>
            </a:r>
          </a:p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 l’amplitude de ces deux courants n’est pas nulle, nous pouvons nous retrouver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vec une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tuation de perte d’énergie (échauffement dans les résistances), ce qui peut,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ans certain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onditions, provoquer une destruction du circuit.</a:t>
            </a: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41537"/>
              </p:ext>
            </p:extLst>
          </p:nvPr>
        </p:nvGraphicFramePr>
        <p:xfrm>
          <a:off x="83865" y="5733256"/>
          <a:ext cx="21621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3" imgW="1536480" imgH="228600" progId="Equation.DSMT4">
                  <p:embed/>
                </p:oleObj>
              </mc:Choice>
              <mc:Fallback>
                <p:oleObj name="Equation" r:id="rId3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65" y="5733256"/>
                        <a:ext cx="2162175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824264"/>
              </p:ext>
            </p:extLst>
          </p:nvPr>
        </p:nvGraphicFramePr>
        <p:xfrm>
          <a:off x="83865" y="6165304"/>
          <a:ext cx="2921001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5" imgW="1993680" imgH="241200" progId="Equation.DSMT4">
                  <p:embed/>
                </p:oleObj>
              </mc:Choice>
              <mc:Fallback>
                <p:oleObj name="Equation" r:id="rId5" imgW="1993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65" y="6165304"/>
                        <a:ext cx="2921001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963" y="3140968"/>
            <a:ext cx="4110238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Sous-titre 2"/>
          <p:cNvSpPr txBox="1">
            <a:spLocks/>
          </p:cNvSpPr>
          <p:nvPr/>
        </p:nvSpPr>
        <p:spPr>
          <a:xfrm>
            <a:off x="2627784" y="4342084"/>
            <a:ext cx="3589483" cy="4644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igure.2.7. Association de deux sources </a:t>
            </a:r>
          </a:p>
          <a:p>
            <a:r>
              <a:rPr lang="fr-FR" sz="1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e courant en parallèle.</a:t>
            </a:r>
            <a:endParaRPr lang="fr-FR" sz="1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Sous-titre 2"/>
          <p:cNvSpPr txBox="1">
            <a:spLocks/>
          </p:cNvSpPr>
          <p:nvPr/>
        </p:nvSpPr>
        <p:spPr>
          <a:xfrm>
            <a:off x="83865" y="4806502"/>
            <a:ext cx="9027343" cy="7827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n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atique, exceptionnellement, nous n’associons en parallèle que de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énérateurs identiques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’amplitude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t de résistance interne </a:t>
            </a:r>
            <a:r>
              <a:rPr lang="fr-FR" sz="1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Dans ce cas, nous pouvons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lculer la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fférence de potentiel qui apparaît entre A et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9" name="Sous-titre 2"/>
          <p:cNvSpPr txBox="1">
            <a:spLocks/>
          </p:cNvSpPr>
          <p:nvPr/>
        </p:nvSpPr>
        <p:spPr>
          <a:xfrm>
            <a:off x="3131841" y="5445224"/>
            <a:ext cx="5771974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uisque les deux générateurs sont identiques, ils sont traversés par le même courant :</a:t>
            </a:r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69239"/>
              </p:ext>
            </p:extLst>
          </p:nvPr>
        </p:nvGraphicFramePr>
        <p:xfrm>
          <a:off x="3203848" y="6021288"/>
          <a:ext cx="899219" cy="497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8" imgW="711000" imgH="393480" progId="Equation.DSMT4">
                  <p:embed/>
                </p:oleObj>
              </mc:Choice>
              <mc:Fallback>
                <p:oleObj name="Equation" r:id="rId8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03848" y="6021288"/>
                        <a:ext cx="899219" cy="497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7758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0B82-B494-4D48-8BD9-39C2110DB1D7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Sous-titre 2"/>
          <p:cNvSpPr txBox="1">
            <a:spLocks/>
          </p:cNvSpPr>
          <p:nvPr/>
        </p:nvSpPr>
        <p:spPr>
          <a:xfrm>
            <a:off x="179512" y="476672"/>
            <a:ext cx="8712968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uisque les deux générateurs sont identiques, ils sont traversés par le même courant :</a:t>
            </a:r>
            <a:endParaRPr lang="fr-FR" sz="16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017000"/>
              </p:ext>
            </p:extLst>
          </p:nvPr>
        </p:nvGraphicFramePr>
        <p:xfrm>
          <a:off x="179512" y="836712"/>
          <a:ext cx="1058366" cy="58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836712"/>
                        <a:ext cx="1058366" cy="585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03306"/>
              </p:ext>
            </p:extLst>
          </p:nvPr>
        </p:nvGraphicFramePr>
        <p:xfrm>
          <a:off x="107504" y="1412776"/>
          <a:ext cx="224850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5" imgW="1536480" imgH="393480" progId="Equation.DSMT4">
                  <p:embed/>
                </p:oleObj>
              </mc:Choice>
              <mc:Fallback>
                <p:oleObj name="Equation" r:id="rId5" imgW="153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1412776"/>
                        <a:ext cx="2248508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ous-titre 2"/>
          <p:cNvSpPr txBox="1">
            <a:spLocks/>
          </p:cNvSpPr>
          <p:nvPr/>
        </p:nvSpPr>
        <p:spPr>
          <a:xfrm>
            <a:off x="107504" y="2060848"/>
            <a:ext cx="8712968" cy="3600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us déduisons donc le générateur équivalent de la </a:t>
            </a:r>
            <a:r>
              <a:rPr lang="fr-F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gure 2.7 </a:t>
            </a:r>
            <a:r>
              <a:rPr lang="fr-FR" sz="1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b) :</a:t>
            </a:r>
            <a:endParaRPr lang="fr-FR" sz="16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20756"/>
              </p:ext>
            </p:extLst>
          </p:nvPr>
        </p:nvGraphicFramePr>
        <p:xfrm>
          <a:off x="107504" y="2564904"/>
          <a:ext cx="936410" cy="423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504" y="2564904"/>
                        <a:ext cx="936410" cy="423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692150"/>
              </p:ext>
            </p:extLst>
          </p:nvPr>
        </p:nvGraphicFramePr>
        <p:xfrm>
          <a:off x="107504" y="3039243"/>
          <a:ext cx="840277" cy="60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504" y="3039243"/>
                        <a:ext cx="840277" cy="605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3211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1</TotalTime>
  <Words>1414</Words>
  <Application>Microsoft Office PowerPoint</Application>
  <PresentationFormat>Affichage à l'écran (4:3)</PresentationFormat>
  <Paragraphs>87</Paragraphs>
  <Slides>8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8</vt:i4>
      </vt:variant>
    </vt:vector>
  </HeadingPairs>
  <TitlesOfParts>
    <vt:vector size="10" baseType="lpstr">
      <vt:lpstr>Thème Office</vt:lpstr>
      <vt:lpstr>Equation</vt:lpstr>
      <vt:lpstr>Chapitre 2 Lois de Kirchhoff en courant continu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1 Lois</dc:title>
  <dc:creator>Ghrissi</dc:creator>
  <cp:lastModifiedBy>Ghrissi</cp:lastModifiedBy>
  <cp:revision>78</cp:revision>
  <dcterms:created xsi:type="dcterms:W3CDTF">2023-09-26T04:03:00Z</dcterms:created>
  <dcterms:modified xsi:type="dcterms:W3CDTF">2023-10-10T12:10:03Z</dcterms:modified>
</cp:coreProperties>
</file>